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4D3B" w:rsidRPr="00E14D3B" w:rsidRDefault="00E14D3B" w:rsidP="00E14D3B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E14D3B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E14D3B" w:rsidRPr="00E14D3B" w:rsidTr="00371F8E">
        <w:trPr>
          <w:trHeight w:val="737"/>
        </w:trPr>
        <w:tc>
          <w:tcPr>
            <w:tcW w:w="1413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Predmet:</w:t>
            </w:r>
            <w:r w:rsidRPr="00E14D3B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Razred:</w:t>
            </w:r>
            <w:r w:rsidRPr="00E14D3B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Br. sati izvedbe:</w:t>
            </w:r>
            <w:r w:rsidRPr="00E14D3B">
              <w:rPr>
                <w:rFonts w:ascii="Calibri" w:eastAsia="Calibri" w:hAnsi="Calibri" w:cs="Calibri"/>
              </w:rPr>
              <w:t xml:space="preserve"> 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3 (59. – 60. – 61. sat)</w:t>
            </w:r>
          </w:p>
        </w:tc>
        <w:tc>
          <w:tcPr>
            <w:tcW w:w="1843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E14D3B" w:rsidRPr="00E14D3B" w:rsidTr="00E14D3B">
        <w:trPr>
          <w:trHeight w:val="567"/>
        </w:trPr>
        <w:tc>
          <w:tcPr>
            <w:tcW w:w="4531" w:type="dxa"/>
            <w:gridSpan w:val="4"/>
            <w:shd w:val="clear" w:color="auto" w:fill="ACB9CA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Nastavna cjelina:</w:t>
            </w:r>
            <w:r w:rsidRPr="00E14D3B">
              <w:rPr>
                <w:rFonts w:ascii="Calibri" w:eastAsia="Calibri" w:hAnsi="Calibri" w:cs="Calibri"/>
              </w:rPr>
              <w:t xml:space="preserve"> KEMIJA UGLJIKOVIH SPOJEVA</w:t>
            </w:r>
          </w:p>
        </w:tc>
        <w:tc>
          <w:tcPr>
            <w:tcW w:w="4531" w:type="dxa"/>
            <w:gridSpan w:val="3"/>
            <w:shd w:val="clear" w:color="auto" w:fill="ACB9CA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Tema:</w:t>
            </w:r>
            <w:r w:rsidRPr="00E14D3B">
              <w:rPr>
                <w:rFonts w:ascii="Calibri" w:eastAsia="Calibri" w:hAnsi="Calibri" w:cs="Calibri"/>
              </w:rPr>
              <w:t xml:space="preserve">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e</w:t>
            </w:r>
          </w:p>
        </w:tc>
      </w:tr>
      <w:tr w:rsidR="00E14D3B" w:rsidRPr="00E14D3B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. Tvari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B. Promjene i procesi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E14D3B" w:rsidRPr="00E14D3B" w:rsidTr="00E14D3B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E14D3B" w:rsidRPr="00E14D3B" w:rsidTr="00371F8E">
        <w:tc>
          <w:tcPr>
            <w:tcW w:w="9062" w:type="dxa"/>
            <w:gridSpan w:val="7"/>
          </w:tcPr>
          <w:p w:rsidR="00E14D3B" w:rsidRPr="00E14D3B" w:rsidRDefault="00E14D3B" w:rsidP="00E14D3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E14D3B" w:rsidRPr="00E14D3B" w:rsidRDefault="00E14D3B" w:rsidP="00E14D3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E14D3B" w:rsidRPr="00E14D3B" w:rsidRDefault="00E14D3B" w:rsidP="00E14D3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E14D3B" w:rsidRPr="00E14D3B" w:rsidRDefault="00E14D3B" w:rsidP="00E14D3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B.8.2. Analizira vrste kemijskih reakcija.</w:t>
            </w:r>
          </w:p>
          <w:p w:rsidR="00E14D3B" w:rsidRPr="00E14D3B" w:rsidRDefault="00E14D3B" w:rsidP="00E14D3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E14D3B" w:rsidRPr="00E14D3B" w:rsidRDefault="00E14D3B" w:rsidP="00E14D3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E14D3B" w:rsidRPr="00E14D3B" w:rsidTr="00E14D3B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E14D3B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E14D3B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E14D3B" w:rsidRPr="00E14D3B" w:rsidTr="00371F8E">
        <w:trPr>
          <w:trHeight w:val="4710"/>
        </w:trPr>
        <w:tc>
          <w:tcPr>
            <w:tcW w:w="9062" w:type="dxa"/>
            <w:gridSpan w:val="7"/>
            <w:vAlign w:val="center"/>
          </w:tcPr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R.I.1. Definira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e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R.I.2. Navodi i piše opću formulu i funkcijsku skupinu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a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R.I.3. Objašnjava pravilo imenovanja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a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4. Razlikuje molekulsku, strukturnu i sažetu strukturnu formulu metanske od etanske kiseline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5. Navodi svojstva metanske i etanske kiseline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6. Objašnjava ionizaciju metanske i etanske kiseline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R.I.7. Razlikuje </w:t>
            </w:r>
            <w:proofErr w:type="spellStart"/>
            <w:r w:rsidRPr="00E14D3B">
              <w:rPr>
                <w:rFonts w:ascii="Calibri" w:eastAsia="Calibri" w:hAnsi="Calibri" w:cs="Calibri"/>
              </w:rPr>
              <w:t>metanoate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od </w:t>
            </w:r>
            <w:proofErr w:type="spellStart"/>
            <w:r w:rsidRPr="00E14D3B">
              <w:rPr>
                <w:rFonts w:ascii="Calibri" w:eastAsia="Calibri" w:hAnsi="Calibri" w:cs="Calibri"/>
              </w:rPr>
              <w:t>etanoata</w:t>
            </w:r>
            <w:proofErr w:type="spellEnd"/>
            <w:r w:rsidRPr="00E14D3B">
              <w:rPr>
                <w:rFonts w:ascii="Calibri" w:eastAsia="Calibri" w:hAnsi="Calibri" w:cs="Calibri"/>
              </w:rPr>
              <w:t>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8. Prikazuje octeno kiselo vrenje riječima i kemijskom jednadžbom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9. Izvodi pokuse u okviru koncepata: Tvari, Promjene i procesi, Energija. Ispituje svojstva octene kiseline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0. Primjenjuje pravila sigurnoga ponašanja prilikom rukovanja kemikalijama, posuđem i priborom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1. Odgovaranje na pitanja koji zahtijevaju donošenje zaključaka koji kemijske reakcije čine smislenim za učenike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2. Prikazuje podatke prikupljene pokusima i/ili radom na tekstu, novim tekstom, tablicama i grafovima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3. Navodi primjere uporabe octene kiseline.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R.I.14. Prikazuje kemijskom jednadžbom neutralizaciju octene kiseline natrijevom lužinom. </w:t>
            </w:r>
          </w:p>
          <w:p w:rsidR="00E14D3B" w:rsidRPr="00E14D3B" w:rsidRDefault="00E14D3B" w:rsidP="00E14D3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R.I.15. Objašnjava imenovanje soli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a.</w:t>
            </w:r>
          </w:p>
        </w:tc>
      </w:tr>
      <w:tr w:rsidR="00E14D3B" w:rsidRPr="00E14D3B" w:rsidTr="00E14D3B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 xml:space="preserve">Odgojno-obrazovna očekivanja </w:t>
            </w:r>
            <w:proofErr w:type="spellStart"/>
            <w:r w:rsidRPr="00E14D3B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E14D3B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E14D3B" w:rsidRPr="00E14D3B" w:rsidTr="00371F8E">
        <w:trPr>
          <w:trHeight w:val="699"/>
        </w:trPr>
        <w:tc>
          <w:tcPr>
            <w:tcW w:w="9062" w:type="dxa"/>
            <w:gridSpan w:val="7"/>
            <w:vAlign w:val="center"/>
          </w:tcPr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E14D3B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E14D3B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E14D3B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E14D3B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E14D3B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E14D3B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E14D3B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E14D3B">
              <w:rPr>
                <w:rFonts w:ascii="Calibri" w:eastAsia="Times New Roman" w:hAnsi="Calibri" w:cs="Calibri"/>
                <w:lang w:eastAsia="hr-HR"/>
              </w:rPr>
              <w:t xml:space="preserve"> – učenik </w:t>
            </w:r>
            <w:proofErr w:type="spellStart"/>
            <w:r w:rsidRPr="00E14D3B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E14D3B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POD B.1.2. Planira i upravlja aktivnostima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KT A.3.2. Učenik se samostalno koristi raznim uređajima i programima.</w:t>
            </w:r>
          </w:p>
        </w:tc>
      </w:tr>
    </w:tbl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br w:type="page"/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413"/>
        <w:gridCol w:w="1417"/>
        <w:gridCol w:w="1701"/>
        <w:gridCol w:w="4531"/>
      </w:tblGrid>
      <w:tr w:rsidR="00E14D3B" w:rsidRPr="00E14D3B" w:rsidTr="00E14D3B">
        <w:trPr>
          <w:trHeight w:val="283"/>
        </w:trPr>
        <w:tc>
          <w:tcPr>
            <w:tcW w:w="9062" w:type="dxa"/>
            <w:gridSpan w:val="4"/>
            <w:shd w:val="clear" w:color="auto" w:fill="ACB9C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Povezanost s nastavnim predmetima</w:t>
            </w:r>
          </w:p>
        </w:tc>
      </w:tr>
      <w:tr w:rsidR="00E14D3B" w:rsidRPr="00E14D3B" w:rsidTr="00371F8E">
        <w:trPr>
          <w:trHeight w:val="274"/>
        </w:trPr>
        <w:tc>
          <w:tcPr>
            <w:tcW w:w="9062" w:type="dxa"/>
            <w:gridSpan w:val="4"/>
            <w:vAlign w:val="center"/>
          </w:tcPr>
          <w:p w:rsidR="00E14D3B" w:rsidRPr="00E14D3B" w:rsidRDefault="00E14D3B" w:rsidP="00E14D3B">
            <w:pPr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HJ A.8.3. Učenik čita tekst, prosuđuje značenje teksta i povezuje ga sa stečenim znanjem i iskustvom.</w:t>
            </w:r>
          </w:p>
          <w:p w:rsidR="00E14D3B" w:rsidRPr="00E14D3B" w:rsidRDefault="00E14D3B" w:rsidP="00E14D3B">
            <w:pPr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>MAT B.8.3. Rješava i primjenjuje linearnu jednadžbu. Raspravlja o rješenju s obzirom na postavljene uvjete.</w:t>
            </w:r>
          </w:p>
          <w:p w:rsidR="00E14D3B" w:rsidRPr="00E14D3B" w:rsidRDefault="00E14D3B" w:rsidP="00E14D3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>BIO D.7.2. Objašnjava važnost i utjecaj bioloških otkrića na svakodnevni život</w:t>
            </w:r>
          </w:p>
        </w:tc>
      </w:tr>
      <w:tr w:rsidR="00E14D3B" w:rsidRPr="00E14D3B" w:rsidTr="00371F8E">
        <w:trPr>
          <w:trHeight w:val="283"/>
        </w:trPr>
        <w:tc>
          <w:tcPr>
            <w:tcW w:w="9062" w:type="dxa"/>
            <w:gridSpan w:val="4"/>
            <w:shd w:val="clear" w:color="auto" w:fill="auto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 xml:space="preserve">Važni pojmovi: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e,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a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skupina, metanska kiselina, etanska kiselina, octeno kiselo vrenje, soli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a (</w:t>
            </w:r>
            <w:proofErr w:type="spellStart"/>
            <w:r w:rsidRPr="00E14D3B">
              <w:rPr>
                <w:rFonts w:ascii="Calibri" w:eastAsia="Calibri" w:hAnsi="Calibri" w:cs="Calibri"/>
              </w:rPr>
              <w:t>formijati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i acetati)</w:t>
            </w:r>
          </w:p>
        </w:tc>
      </w:tr>
      <w:tr w:rsidR="00E14D3B" w:rsidRPr="00E14D3B" w:rsidTr="00371F8E">
        <w:trPr>
          <w:trHeight w:val="563"/>
        </w:trPr>
        <w:tc>
          <w:tcPr>
            <w:tcW w:w="9062" w:type="dxa"/>
            <w:gridSpan w:val="4"/>
            <w:shd w:val="clear" w:color="auto" w:fill="auto"/>
          </w:tcPr>
          <w:p w:rsidR="00E14D3B" w:rsidRPr="00E14D3B" w:rsidRDefault="00E14D3B" w:rsidP="00E14D3B">
            <w:pPr>
              <w:spacing w:before="120" w:after="120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Sredstva, pomagala i pribor:</w:t>
            </w:r>
            <w:r w:rsidRPr="00E14D3B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E14D3B">
              <w:rPr>
                <w:rFonts w:ascii="Calibri" w:eastAsia="Calibri" w:hAnsi="Calibri" w:cs="Calibri"/>
              </w:rPr>
              <w:t xml:space="preserve">udžbenik, bilježnica, radna bilježnica, ploča, pametna ploča, kreda, računalo, projektor, </w:t>
            </w:r>
            <w:proofErr w:type="spellStart"/>
            <w:r w:rsidRPr="00E14D3B">
              <w:rPr>
                <w:rFonts w:ascii="Calibri" w:eastAsia="Calibri" w:hAnsi="Calibri" w:cs="Calibri"/>
              </w:rPr>
              <w:t>tablet</w:t>
            </w:r>
            <w:proofErr w:type="spellEnd"/>
            <w:r w:rsidRPr="00E14D3B">
              <w:rPr>
                <w:rFonts w:ascii="Calibri" w:eastAsia="Calibri" w:hAnsi="Calibri" w:cs="Calibri"/>
              </w:rPr>
              <w:t>/mobitel, kemikalije, kutija za pokuse, kemijsko posuđe i pribor: P-4.18. (stalak za epruvete, tri epruvete, žlica, menzura od 5 mL, pinceta, plavi lakmusov papir, univerzalni indikatorski papir, kapaljka, treščica, predmetno stakalce, drvena hvataljka, žigice, plamenik, stakleni štapić, 9 %-</w:t>
            </w:r>
            <w:proofErr w:type="spellStart"/>
            <w:r w:rsidRPr="00E14D3B">
              <w:rPr>
                <w:rFonts w:ascii="Calibri" w:eastAsia="Calibri" w:hAnsi="Calibri" w:cs="Calibri"/>
              </w:rPr>
              <w:t>tna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octena kiselina, magnezijeva vrpca, vapnenac (kalcijev karbonat, mramor))</w:t>
            </w:r>
          </w:p>
        </w:tc>
      </w:tr>
      <w:tr w:rsidR="00E14D3B" w:rsidRPr="00E14D3B" w:rsidTr="00E14D3B">
        <w:trPr>
          <w:trHeight w:val="283"/>
        </w:trPr>
        <w:tc>
          <w:tcPr>
            <w:tcW w:w="4531" w:type="dxa"/>
            <w:gridSpan w:val="3"/>
            <w:shd w:val="clear" w:color="auto" w:fill="ACB9C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shd w:val="clear" w:color="auto" w:fill="ACB9C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E14D3B" w:rsidRPr="00E14D3B" w:rsidTr="00371F8E">
        <w:trPr>
          <w:trHeight w:val="1134"/>
        </w:trPr>
        <w:tc>
          <w:tcPr>
            <w:tcW w:w="4531" w:type="dxa"/>
            <w:gridSpan w:val="3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E14D3B" w:rsidRPr="00E14D3B" w:rsidTr="00E14D3B">
        <w:trPr>
          <w:trHeight w:val="283"/>
        </w:trPr>
        <w:tc>
          <w:tcPr>
            <w:tcW w:w="4531" w:type="dxa"/>
            <w:gridSpan w:val="3"/>
            <w:shd w:val="clear" w:color="auto" w:fill="ACB9C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shd w:val="clear" w:color="auto" w:fill="ACB9C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E14D3B" w:rsidRPr="00E14D3B" w:rsidTr="00371F8E">
        <w:trPr>
          <w:trHeight w:val="567"/>
        </w:trPr>
        <w:tc>
          <w:tcPr>
            <w:tcW w:w="4531" w:type="dxa"/>
            <w:gridSpan w:val="3"/>
            <w:vAlign w:val="center"/>
          </w:tcPr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strategija čitanja, pisanja i pamćenj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suradničko učenje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strategija rješavanja problem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traženje pomoći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provjera odabranog rješenj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E14D3B" w:rsidRPr="00E14D3B" w:rsidTr="00E14D3B">
        <w:tc>
          <w:tcPr>
            <w:tcW w:w="9062" w:type="dxa"/>
            <w:gridSpan w:val="4"/>
            <w:shd w:val="clear" w:color="auto" w:fill="ACB9C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E14D3B" w:rsidRPr="00E14D3B" w:rsidTr="00E14D3B">
        <w:tc>
          <w:tcPr>
            <w:tcW w:w="1413" w:type="dxa"/>
            <w:vMerge w:val="restart"/>
            <w:shd w:val="clear" w:color="auto" w:fill="ACB9C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2"/>
          </w:tcPr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)</w:t>
            </w:r>
            <w:r w:rsidRPr="00E14D3B">
              <w:rPr>
                <w:rFonts w:ascii="Calibri" w:eastAsia="Calibri" w:hAnsi="Calibri" w:cs="Calibri"/>
                <w:color w:val="000000"/>
                <w:shd w:val="clear" w:color="auto" w:fill="FFFFFF"/>
              </w:rPr>
              <w:t> 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>radni listić RL-1.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color w:val="000000"/>
                <w:shd w:val="clear" w:color="auto" w:fill="FFFFFF"/>
              </w:rPr>
              <w:t>izlazna kartica 3-2-1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 xml:space="preserve"> kiseline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>rješavanje zadataka za ponavljanje i vježbanje</w:t>
            </w:r>
          </w:p>
        </w:tc>
      </w:tr>
      <w:tr w:rsidR="00E14D3B" w:rsidRPr="00E14D3B" w:rsidTr="00E14D3B">
        <w:trPr>
          <w:trHeight w:val="567"/>
        </w:trPr>
        <w:tc>
          <w:tcPr>
            <w:tcW w:w="1413" w:type="dxa"/>
            <w:vMerge/>
            <w:shd w:val="clear" w:color="auto" w:fill="ACB9C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2"/>
            <w:vAlign w:val="center"/>
          </w:tcPr>
          <w:p w:rsidR="00E14D3B" w:rsidRPr="00E14D3B" w:rsidRDefault="00E14D3B" w:rsidP="00E14D3B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>s</w:t>
            </w:r>
            <w:r w:rsidRPr="00E14D3B">
              <w:rPr>
                <w:rFonts w:ascii="Calibri" w:eastAsia="Calibri" w:hAnsi="Calibri" w:cs="Times New Roman"/>
                <w:shd w:val="clear" w:color="auto" w:fill="FFFFFF"/>
              </w:rPr>
              <w:t xml:space="preserve">amostalno analizira </w:t>
            </w:r>
            <w:r w:rsidRPr="00E14D3B">
              <w:rPr>
                <w:rFonts w:ascii="Calibri" w:eastAsia="Calibri" w:hAnsi="Calibri" w:cs="Calibri"/>
                <w:shd w:val="clear" w:color="auto" w:fill="FFFFFF"/>
              </w:rPr>
              <w:t>riješene zadatke u radnoj bilježnici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>-</w:t>
            </w:r>
            <w:proofErr w:type="spellStart"/>
            <w:r w:rsidRPr="00E14D3B">
              <w:rPr>
                <w:rFonts w:ascii="Calibri" w:eastAsia="Calibri" w:hAnsi="Calibri" w:cs="Calibri"/>
                <w:shd w:val="clear" w:color="auto" w:fill="FFFFFF"/>
              </w:rPr>
              <w:t>samovrednovanje</w:t>
            </w:r>
            <w:proofErr w:type="spellEnd"/>
            <w:r w:rsidRPr="00E14D3B">
              <w:rPr>
                <w:rFonts w:ascii="Calibri" w:eastAsia="Calibri" w:hAnsi="Calibri" w:cs="Calibri"/>
                <w:shd w:val="clear" w:color="auto" w:fill="FFFFFF"/>
              </w:rPr>
              <w:t xml:space="preserve"> radnog listića 1</w:t>
            </w:r>
          </w:p>
        </w:tc>
      </w:tr>
    </w:tbl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E14D3B" w:rsidRPr="00E14D3B" w:rsidRDefault="00E14D3B" w:rsidP="00E14D3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E14D3B">
        <w:rPr>
          <w:rFonts w:ascii="Calibri" w:eastAsia="Calibri" w:hAnsi="Calibri" w:cs="Times New Roman"/>
          <w:b/>
        </w:rPr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E14D3B" w:rsidRPr="00E14D3B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EVOKACIJA</w:t>
            </w:r>
          </w:p>
        </w:tc>
      </w:tr>
      <w:tr w:rsidR="00E14D3B" w:rsidRPr="00E14D3B" w:rsidTr="00371F8E">
        <w:tc>
          <w:tcPr>
            <w:tcW w:w="1271" w:type="dx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zvori sadržaja</w:t>
            </w:r>
          </w:p>
        </w:tc>
      </w:tr>
      <w:tr w:rsidR="00E14D3B" w:rsidRPr="00E14D3B" w:rsidTr="00371F8E">
        <w:tc>
          <w:tcPr>
            <w:tcW w:w="1271" w:type="dxa"/>
            <w:vAlign w:val="center"/>
          </w:tcPr>
          <w:p w:rsidR="00E14D3B" w:rsidRPr="00E14D3B" w:rsidRDefault="00E14D3B" w:rsidP="00E14D3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E14D3B" w:rsidRPr="00E14D3B" w:rsidRDefault="00E14D3B" w:rsidP="00E14D3B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čitanje uvodnog teksta o povijesti uporabe oct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asprava (olujom ideja) na uvodna pitanja o tome jeli ocat čista tvar ili smjesa, čime bi dokazali kiselost octa i gdje se sve nalazi limunska kiselin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motivirani učenik izlaže obrazloženja 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1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sukcesivni zapis umne mape s temom i podtemama na prijedlog učitelja</w:t>
            </w:r>
          </w:p>
        </w:tc>
        <w:tc>
          <w:tcPr>
            <w:tcW w:w="1659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proofErr w:type="spellStart"/>
            <w:r w:rsidRPr="00E14D3B">
              <w:rPr>
                <w:rFonts w:ascii="Calibri" w:eastAsia="Calibri" w:hAnsi="Calibri" w:cs="Calibri"/>
              </w:rPr>
              <w:t>udž</w:t>
            </w:r>
            <w:proofErr w:type="spellEnd"/>
            <w:r w:rsidRPr="00E14D3B">
              <w:rPr>
                <w:rFonts w:ascii="Calibri" w:eastAsia="Calibri" w:hAnsi="Calibri" w:cs="Calibri"/>
              </w:rPr>
              <w:t>. str. 113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</w:tc>
      </w:tr>
      <w:tr w:rsidR="00E14D3B" w:rsidRPr="00E14D3B" w:rsidTr="00371F8E">
        <w:tc>
          <w:tcPr>
            <w:tcW w:w="9062" w:type="dxa"/>
            <w:gridSpan w:val="3"/>
            <w:shd w:val="clear" w:color="auto" w:fill="F7C890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lastRenderedPageBreak/>
              <w:t>RAZUMIJEVANJE ZNAČENJA</w:t>
            </w:r>
          </w:p>
        </w:tc>
      </w:tr>
      <w:tr w:rsidR="00E14D3B" w:rsidRPr="00E14D3B" w:rsidTr="00371F8E">
        <w:tc>
          <w:tcPr>
            <w:tcW w:w="1271" w:type="dxa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zvori sadržaja</w:t>
            </w:r>
          </w:p>
        </w:tc>
      </w:tr>
      <w:tr w:rsidR="00E14D3B" w:rsidRPr="00E14D3B" w:rsidTr="00371F8E">
        <w:tc>
          <w:tcPr>
            <w:tcW w:w="1271" w:type="dxa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2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.8.1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3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.8.2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B.8.1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B.8.2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4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5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6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8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7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D.8.1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D.8.3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9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0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1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2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3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4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.I.15.</w:t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čita tekst vođenim pitanjima: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Od kojih su kemijskih elemenata građene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e?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>U kojim se namirnicama nalaze organske kiseline?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>Navedi neka uobičajena imena organskih kiselina.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Kako se naziva funkcijska skupina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a? Napiši njenu kemijsku oznaku.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Što su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e?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Kakve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e nazivamo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monokarboksilnim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>.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Napiši opću formulu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e.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objašnjava pravilo imenovanja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a i navodi dva primjer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nalizira tablicu 4.10., uspoređuje vrelišta metanske i etanske kiseline i povezuje razliku u vrelištu s građom molekula. (</w:t>
            </w:r>
            <w:r w:rsidRPr="00E14D3B">
              <w:rPr>
                <w:rFonts w:ascii="Calibri" w:eastAsia="Calibri" w:hAnsi="Calibri" w:cs="Calibri"/>
                <w:i/>
                <w:iCs/>
              </w:rPr>
              <w:t>Zašto etanska kiselina ima veće vrelište od metanola?</w:t>
            </w:r>
            <w:r w:rsidRPr="00E14D3B">
              <w:rPr>
                <w:rFonts w:ascii="Calibri" w:eastAsia="Calibri" w:hAnsi="Calibri" w:cs="Calibri"/>
              </w:rPr>
              <w:t>)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istražuje tekst i rješava </w:t>
            </w:r>
            <w:r w:rsidRPr="00E14D3B">
              <w:rPr>
                <w:rFonts w:ascii="Calibri" w:eastAsia="Calibri" w:hAnsi="Calibri" w:cs="Calibri"/>
                <w:b/>
                <w:bCs/>
              </w:rPr>
              <w:t>RL-1.</w:t>
            </w:r>
            <w:r w:rsidRPr="00E14D3B">
              <w:rPr>
                <w:rFonts w:ascii="Calibri" w:eastAsia="Calibri" w:hAnsi="Calibri" w:cs="Calibri"/>
              </w:rPr>
              <w:t xml:space="preserve"> metanska kiselina i etanska kiselin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istražuje tekst i objašnjava razliku u topljivosti </w:t>
            </w:r>
            <w:proofErr w:type="spellStart"/>
            <w:r w:rsidRPr="00E14D3B">
              <w:rPr>
                <w:rFonts w:ascii="Calibri" w:eastAsia="Calibri" w:hAnsi="Calibri" w:cs="Calibri"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kiselina ovisno o relativnoj molekulskoj masi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stražuje tekst i dopunjuje RL-1 traženim pojmovim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proofErr w:type="spellStart"/>
            <w:r w:rsidRPr="00E14D3B">
              <w:rPr>
                <w:rFonts w:ascii="Calibri" w:eastAsia="Calibri" w:hAnsi="Calibri" w:cs="Calibri"/>
              </w:rPr>
              <w:t>samovrednuje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 rješenje radnog listića prema predlošku rješenj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zapisuje kemijskim jednadžbama i riječima dobivanje metanske kiseline uz objašnjenje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zapisuje kemijskim jednadžbama i riječima dobivanje etanske kiseline uz objašnjenje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objašnjava prirodni proces octenog kiselog vrenja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</w:rPr>
              <w:t xml:space="preserve">odgovara na pitanja: </w:t>
            </w:r>
            <w:r w:rsidRPr="00E14D3B">
              <w:rPr>
                <w:rFonts w:ascii="Calibri" w:eastAsia="Calibri" w:hAnsi="Calibri" w:cs="Calibri"/>
                <w:i/>
                <w:iCs/>
              </w:rPr>
              <w:t>Kako se nazivaju soli metanske kiseline? Navedi oba imena.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>Kako se nazivaju soli etanske kiseline? Navedi oba imena.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 xml:space="preserve">izvodi pokus RL-4.18. </w:t>
            </w:r>
            <w:r w:rsidRPr="00E14D3B">
              <w:rPr>
                <w:rFonts w:ascii="Calibri" w:eastAsia="Calibri" w:hAnsi="Calibri" w:cs="Calibri"/>
                <w:b/>
                <w:bCs/>
              </w:rPr>
              <w:t xml:space="preserve">Ispitivanje svojstava octene kiseline </w:t>
            </w:r>
            <w:r w:rsidRPr="00E14D3B">
              <w:rPr>
                <w:rFonts w:ascii="Calibri" w:eastAsia="Calibri" w:hAnsi="Calibri" w:cs="Calibri"/>
              </w:rPr>
              <w:t>u</w:t>
            </w:r>
            <w:r w:rsidRPr="00E14D3B">
              <w:rPr>
                <w:rFonts w:ascii="Calibri" w:eastAsia="Calibri" w:hAnsi="Calibri" w:cs="Calibri"/>
                <w:bCs/>
              </w:rPr>
              <w:t xml:space="preserve"> grupi</w:t>
            </w:r>
            <w:r w:rsidRPr="00E14D3B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E14D3B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>usporediti rezultate s rješenjima pokusa RL-4.18.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E14D3B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stražuje tekst vođenim pitanjima: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>Navedi primjere uporabe octene kiseline.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Jesu li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e jake ili slabe kiseline?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S čime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e reagiraju u reakciji neutralizacije?</w:t>
            </w:r>
          </w:p>
          <w:p w:rsidR="00E14D3B" w:rsidRPr="00E14D3B" w:rsidRDefault="00E14D3B" w:rsidP="00E14D3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E14D3B">
              <w:rPr>
                <w:rFonts w:ascii="Calibri" w:eastAsia="Calibri" w:hAnsi="Calibri" w:cs="Calibri"/>
                <w:i/>
                <w:iCs/>
              </w:rPr>
              <w:t xml:space="preserve">Objasni imenovanje soli </w:t>
            </w:r>
            <w:proofErr w:type="spellStart"/>
            <w:r w:rsidRPr="00E14D3B">
              <w:rPr>
                <w:rFonts w:ascii="Calibri" w:eastAsia="Calibri" w:hAnsi="Calibri" w:cs="Calibri"/>
                <w:i/>
                <w:iCs/>
              </w:rPr>
              <w:t>karboksilnih</w:t>
            </w:r>
            <w:proofErr w:type="spellEnd"/>
            <w:r w:rsidRPr="00E14D3B">
              <w:rPr>
                <w:rFonts w:ascii="Calibri" w:eastAsia="Calibri" w:hAnsi="Calibri" w:cs="Calibri"/>
                <w:i/>
                <w:iCs/>
              </w:rPr>
              <w:t xml:space="preserve"> kiselina.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bCs/>
              </w:rPr>
              <w:t>sukcesivni zapis plana ploče</w:t>
            </w:r>
          </w:p>
        </w:tc>
        <w:tc>
          <w:tcPr>
            <w:tcW w:w="1659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proofErr w:type="spellStart"/>
            <w:r w:rsidRPr="00E14D3B">
              <w:rPr>
                <w:rFonts w:ascii="Calibri" w:eastAsia="Calibri" w:hAnsi="Calibri" w:cs="Calibri"/>
              </w:rPr>
              <w:t>udž</w:t>
            </w:r>
            <w:proofErr w:type="spellEnd"/>
            <w:r w:rsidRPr="00E14D3B">
              <w:rPr>
                <w:rFonts w:ascii="Calibri" w:eastAsia="Calibri" w:hAnsi="Calibri" w:cs="Calibri"/>
              </w:rPr>
              <w:t>. str. 113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proofErr w:type="spellStart"/>
            <w:r w:rsidRPr="00E14D3B">
              <w:rPr>
                <w:rFonts w:ascii="Calibri" w:eastAsia="Calibri" w:hAnsi="Calibri" w:cs="Calibri"/>
              </w:rPr>
              <w:t>udž</w:t>
            </w:r>
            <w:proofErr w:type="spellEnd"/>
            <w:r w:rsidRPr="00E14D3B">
              <w:rPr>
                <w:rFonts w:ascii="Calibri" w:eastAsia="Calibri" w:hAnsi="Calibri" w:cs="Calibri"/>
              </w:rPr>
              <w:t>. str. 114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L-1. u prilogu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proofErr w:type="spellStart"/>
            <w:r w:rsidRPr="00E14D3B">
              <w:rPr>
                <w:rFonts w:ascii="Calibri" w:eastAsia="Calibri" w:hAnsi="Calibri" w:cs="Calibri"/>
              </w:rPr>
              <w:t>udž</w:t>
            </w:r>
            <w:proofErr w:type="spellEnd"/>
            <w:r w:rsidRPr="00E14D3B">
              <w:rPr>
                <w:rFonts w:ascii="Calibri" w:eastAsia="Calibri" w:hAnsi="Calibri" w:cs="Calibri"/>
              </w:rPr>
              <w:t>. str. 114. ‒ 115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proofErr w:type="spellStart"/>
            <w:r w:rsidRPr="00E14D3B">
              <w:rPr>
                <w:rFonts w:ascii="Calibri" w:eastAsia="Calibri" w:hAnsi="Calibri" w:cs="Calibri"/>
              </w:rPr>
              <w:t>udž</w:t>
            </w:r>
            <w:proofErr w:type="spellEnd"/>
            <w:r w:rsidRPr="00E14D3B">
              <w:rPr>
                <w:rFonts w:ascii="Calibri" w:eastAsia="Calibri" w:hAnsi="Calibri" w:cs="Calibri"/>
              </w:rPr>
              <w:t>. str. 116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DDS, RL-4.18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proofErr w:type="spellStart"/>
            <w:r w:rsidRPr="00E14D3B">
              <w:rPr>
                <w:rFonts w:ascii="Calibri" w:eastAsia="Calibri" w:hAnsi="Calibri" w:cs="Calibri"/>
              </w:rPr>
              <w:t>udž</w:t>
            </w:r>
            <w:proofErr w:type="spellEnd"/>
            <w:r w:rsidRPr="00E14D3B">
              <w:rPr>
                <w:rFonts w:ascii="Calibri" w:eastAsia="Calibri" w:hAnsi="Calibri" w:cs="Calibri"/>
              </w:rPr>
              <w:t>. str. 116. ‒ 117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</w:tc>
      </w:tr>
    </w:tbl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br w:type="page"/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E14D3B" w:rsidRPr="00E14D3B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lastRenderedPageBreak/>
              <w:t>REFLEKSIJA</w:t>
            </w:r>
          </w:p>
        </w:tc>
      </w:tr>
      <w:tr w:rsidR="00E14D3B" w:rsidRPr="00E14D3B" w:rsidTr="00371F8E">
        <w:tc>
          <w:tcPr>
            <w:tcW w:w="1271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Izvori sadržaja</w:t>
            </w:r>
          </w:p>
        </w:tc>
      </w:tr>
      <w:tr w:rsidR="00E14D3B" w:rsidRPr="00E14D3B" w:rsidTr="00371F8E">
        <w:tc>
          <w:tcPr>
            <w:tcW w:w="1271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Svi 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E14D3B" w:rsidRPr="00E14D3B" w:rsidRDefault="00E14D3B" w:rsidP="00E14D3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pisanje izlazne kartice 3-2-1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proofErr w:type="spellStart"/>
            <w:r w:rsidRPr="00E14D3B">
              <w:rPr>
                <w:rFonts w:ascii="Calibri" w:eastAsia="Calibri" w:hAnsi="Calibri" w:cs="Calibri"/>
                <w:i/>
                <w:shd w:val="clear" w:color="auto" w:fill="FFFFFF"/>
              </w:rPr>
              <w:t>Karboksilne</w:t>
            </w:r>
            <w:proofErr w:type="spellEnd"/>
            <w:r w:rsidRPr="00E14D3B">
              <w:rPr>
                <w:rFonts w:ascii="Calibri" w:eastAsia="Calibri" w:hAnsi="Calibri" w:cs="Calibri"/>
                <w:i/>
                <w:shd w:val="clear" w:color="auto" w:fill="FFFFFF"/>
              </w:rPr>
              <w:t xml:space="preserve"> kiseline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ješavanje zadataka u radnoj bilježnici</w:t>
            </w:r>
          </w:p>
        </w:tc>
        <w:tc>
          <w:tcPr>
            <w:tcW w:w="1659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DDS </w:t>
            </w:r>
            <w:proofErr w:type="spellStart"/>
            <w:r w:rsidRPr="00E14D3B">
              <w:rPr>
                <w:rFonts w:ascii="Calibri" w:eastAsia="Calibri" w:hAnsi="Calibri" w:cs="Calibri"/>
              </w:rPr>
              <w:t>udž</w:t>
            </w:r>
            <w:proofErr w:type="spellEnd"/>
            <w:r w:rsidRPr="00E14D3B">
              <w:rPr>
                <w:rFonts w:ascii="Calibri" w:eastAsia="Calibri" w:hAnsi="Calibri" w:cs="Calibri"/>
              </w:rPr>
              <w:t xml:space="preserve">. str. 113. 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B, Z-4.69. ‒ 4.76.</w:t>
            </w:r>
          </w:p>
        </w:tc>
      </w:tr>
      <w:tr w:rsidR="00E14D3B" w:rsidRPr="00E14D3B" w:rsidTr="00371F8E">
        <w:tc>
          <w:tcPr>
            <w:tcW w:w="1271" w:type="dxa"/>
            <w:shd w:val="clear" w:color="auto" w:fill="F7C890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Domaća zadaća: </w:t>
            </w:r>
          </w:p>
        </w:tc>
        <w:tc>
          <w:tcPr>
            <w:tcW w:w="7791" w:type="dxa"/>
            <w:gridSpan w:val="2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>UDŽ, str. 117., Z-1. – 10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E14D3B">
              <w:rPr>
                <w:rFonts w:ascii="Calibri" w:eastAsia="Calibri" w:hAnsi="Calibri" w:cs="Calibri"/>
                <w:shd w:val="clear" w:color="auto" w:fill="FFFFFF"/>
              </w:rPr>
              <w:t>RB, str. 63. – 64., Z-4.77. – 4.81.</w:t>
            </w:r>
          </w:p>
        </w:tc>
      </w:tr>
      <w:tr w:rsidR="00E14D3B" w:rsidRPr="00E14D3B" w:rsidTr="00371F8E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Prijedlog rada za učenike s posebnim potrebama</w:t>
            </w:r>
          </w:p>
        </w:tc>
      </w:tr>
      <w:tr w:rsidR="00E14D3B" w:rsidRPr="00E14D3B" w:rsidTr="00371F8E">
        <w:trPr>
          <w:trHeight w:val="397"/>
        </w:trPr>
        <w:tc>
          <w:tcPr>
            <w:tcW w:w="1271" w:type="dxa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E14D3B" w:rsidRPr="00E14D3B" w:rsidRDefault="00E14D3B" w:rsidP="00E14D3B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.</w:t>
            </w:r>
          </w:p>
          <w:p w:rsidR="00E14D3B" w:rsidRPr="00E14D3B" w:rsidRDefault="00E14D3B" w:rsidP="00E14D3B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adni listić (Digitalni priručnik na e-sferi).</w:t>
            </w:r>
          </w:p>
          <w:p w:rsidR="00E14D3B" w:rsidRPr="00E14D3B" w:rsidRDefault="00E14D3B" w:rsidP="00E14D3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RB, Z-4.69. ‒ 4.71. i 4.73. ‒ 4.75. uz pomoć i podršku učitelja/učiteljice ili vršnjaka</w:t>
            </w:r>
          </w:p>
        </w:tc>
      </w:tr>
      <w:tr w:rsidR="00E14D3B" w:rsidRPr="00E14D3B" w:rsidTr="00371F8E">
        <w:trPr>
          <w:trHeight w:val="283"/>
        </w:trPr>
        <w:tc>
          <w:tcPr>
            <w:tcW w:w="1271" w:type="dxa"/>
            <w:vAlign w:val="center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E14D3B" w:rsidRPr="00E14D3B" w:rsidRDefault="00E14D3B" w:rsidP="00E14D3B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Istražiti propansku i maslačnu kiselinu, njihova svojstva, soli, nalazište i uporabu. </w:t>
            </w:r>
            <w:r w:rsidRPr="00E14D3B">
              <w:rPr>
                <w:rFonts w:ascii="Calibri" w:eastAsia="Calibri" w:hAnsi="Calibri" w:cs="Times New Roman"/>
              </w:rPr>
              <w:t>Prezentirati rezultate istraživanje na način prema vlastitom izboru.</w:t>
            </w:r>
          </w:p>
        </w:tc>
      </w:tr>
    </w:tbl>
    <w:p w:rsidR="00E14D3B" w:rsidRPr="00E14D3B" w:rsidRDefault="00E14D3B" w:rsidP="00E14D3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</w:p>
    <w:p w:rsidR="00E14D3B" w:rsidRPr="00E14D3B" w:rsidRDefault="00E14D3B" w:rsidP="00E14D3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E14D3B">
        <w:rPr>
          <w:rFonts w:ascii="Calibri" w:eastAsia="Calibri" w:hAnsi="Calibri" w:cs="Times New Roman"/>
          <w:b/>
        </w:rPr>
        <w:t>PRILOZI</w:t>
      </w:r>
    </w:p>
    <w:tbl>
      <w:tblPr>
        <w:tblStyle w:val="TableGrid"/>
        <w:tblW w:w="0" w:type="auto"/>
        <w:tblLook w:val="04A0"/>
      </w:tblPr>
      <w:tblGrid>
        <w:gridCol w:w="9039"/>
      </w:tblGrid>
      <w:tr w:rsidR="00E14D3B" w:rsidRPr="00E14D3B" w:rsidTr="00371F8E">
        <w:trPr>
          <w:trHeight w:val="283"/>
        </w:trPr>
        <w:tc>
          <w:tcPr>
            <w:tcW w:w="9039" w:type="dxa"/>
            <w:shd w:val="clear" w:color="auto" w:fill="F7C890"/>
          </w:tcPr>
          <w:p w:rsidR="00E14D3B" w:rsidRPr="00E14D3B" w:rsidRDefault="00E14D3B" w:rsidP="00E14D3B">
            <w:pPr>
              <w:spacing w:before="120" w:after="120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E14D3B" w:rsidRPr="00E14D3B" w:rsidTr="00371F8E">
        <w:trPr>
          <w:trHeight w:val="283"/>
        </w:trPr>
        <w:tc>
          <w:tcPr>
            <w:tcW w:w="9039" w:type="dxa"/>
          </w:tcPr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I. razina</w:t>
            </w:r>
          </w:p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1. Napiši strukturnu formulu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karboksilne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skupine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2. Napiši molekulsku, strukturnu i sažetu strukturnu formulu metanske i etanske kiseline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3. Navedi neke prirodne tvari i organizme koji su bogati organskim kiselinama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4. Navedi svojstva metanske kiseline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5. Kako se zovu soli metanske kiseline?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6. Kako se zovu soli etanske kiseline?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7. Što je octeno-kiselo vrenje?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8. Navedi barem dvije uporabe octene kiseline u kućanstvu.</w:t>
            </w:r>
          </w:p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lang w:eastAsia="et-EE"/>
              </w:rPr>
            </w:pPr>
          </w:p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II. razina</w:t>
            </w:r>
          </w:p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1. a) Koja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karboksilna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kiselina ima molekulsku formulu 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CO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b) Navedi sustavno i trivijalno ime kiseline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Napiši sažetu strukturnu formulu te kiseline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2. Odredi imena prikazanim spojevima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     a)</w:t>
            </w:r>
            <w:r w:rsidRPr="00E14D3B">
              <w:rPr>
                <w:rFonts w:ascii="Calibri" w:eastAsia="Times New Roman" w:hAnsi="Calibri" w:cs="Calibri"/>
              </w:rPr>
              <w:tab/>
              <w:t xml:space="preserve">                                                b)</w:t>
            </w:r>
            <w:r w:rsidRPr="00E14D3B">
              <w:rPr>
                <w:rFonts w:ascii="Calibri" w:eastAsia="Times New Roman" w:hAnsi="Calibri" w:cs="Calibri"/>
              </w:rPr>
              <w:tab/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  <w:vertAlign w:val="subscript"/>
              </w:rPr>
              <w:t xml:space="preserve">      </w:t>
            </w:r>
            <w:r w:rsidRPr="00E14D3B">
              <w:rPr>
                <w:rFonts w:ascii="Calibri" w:eastAsia="Times New Roman" w:hAnsi="Calibri" w:cs="Calibri"/>
              </w:rPr>
              <w:object w:dxaOrig="2460" w:dyaOrig="10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45pt;height:47.35pt" o:ole="">
                  <v:imagedata r:id="rId5" o:title=""/>
                </v:shape>
                <o:OLEObject Type="Embed" ProgID="ChemDraw.Document.6.0" ShapeID="_x0000_i1025" DrawAspect="Content" ObjectID="_1659778737" r:id="rId6"/>
              </w:objec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ab/>
            </w:r>
            <w:r w:rsidRPr="00E14D3B">
              <w:rPr>
                <w:rFonts w:ascii="Calibri" w:eastAsia="Times New Roman" w:hAnsi="Calibri" w:cs="Calibri"/>
              </w:rPr>
              <w:t xml:space="preserve">           </w:t>
            </w:r>
            <w:r w:rsidRPr="00E14D3B">
              <w:rPr>
                <w:rFonts w:ascii="Calibri" w:eastAsia="Times New Roman" w:hAnsi="Calibri" w:cs="Calibri"/>
              </w:rPr>
              <w:object w:dxaOrig="2063" w:dyaOrig="1031">
                <v:shape id="_x0000_i1026" type="#_x0000_t75" style="width:96.65pt;height:47.35pt" o:ole="">
                  <v:imagedata r:id="rId7" o:title=""/>
                </v:shape>
                <o:OLEObject Type="Embed" ProgID="ChemDraw.Document.6.0" ShapeID="_x0000_i1026" DrawAspect="Content" ObjectID="_1659778738" r:id="rId8"/>
              </w:objec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ab/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3. a) Napiši strukturnu, sažetu strukturnu i molekulsku formulu octene kiseline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b) Izračunaj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maseni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udio kisika u octenoj kiselini.</w:t>
            </w:r>
          </w:p>
          <w:p w:rsidR="00E14D3B" w:rsidRPr="00E14D3B" w:rsidRDefault="00E14D3B" w:rsidP="00E14D3B">
            <w:pPr>
              <w:spacing w:before="120" w:after="120"/>
              <w:ind w:left="567" w:hanging="283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4. a) Kemijskom jednadžbom prikaži reakciju ugljikova(II) oksida s natrijevom lužinom. 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b) Imenuj nastali produkt. 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5. a) Dopuni jednadžbu kemijske reakcije: 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__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HCOONa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>(s) + 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SO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4</w:t>
            </w:r>
            <w:r w:rsidRPr="00E14D3B">
              <w:rPr>
                <w:rFonts w:ascii="Calibri" w:eastAsia="Times New Roman" w:hAnsi="Calibri" w:cs="Calibri"/>
              </w:rPr>
              <w:t>(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aq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>) → __ HCOOH(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aq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>) +  Na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SO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4</w:t>
            </w:r>
            <w:r w:rsidRPr="00E14D3B">
              <w:rPr>
                <w:rFonts w:ascii="Calibri" w:eastAsia="Times New Roman" w:hAnsi="Calibri" w:cs="Calibri"/>
              </w:rPr>
              <w:t>(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aq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>)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b) Imenuj sve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reaktante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i produkte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6. a) Kemijskom jednadžbom prikaži ionizaciju mravlje kiseline u vodi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lastRenderedPageBreak/>
              <w:t>b) Imenuj nastale ione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7. Odredi imena navedenih spojeva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a) C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E14D3B">
              <w:rPr>
                <w:rFonts w:ascii="Calibri" w:eastAsia="Times New Roman" w:hAnsi="Calibri" w:cs="Calibri"/>
              </w:rPr>
              <w:t>COO</w:t>
            </w:r>
            <w:r w:rsidRPr="00E14D3B">
              <w:rPr>
                <w:rFonts w:ascii="Calibri" w:eastAsia="Times New Roman" w:hAnsi="Calibri" w:cs="Calibri"/>
                <w:vertAlign w:val="superscript"/>
              </w:rPr>
              <w:t>−</w:t>
            </w:r>
            <w:r w:rsidRPr="00E14D3B">
              <w:rPr>
                <w:rFonts w:ascii="Calibri" w:eastAsia="Times New Roman" w:hAnsi="Calibri" w:cs="Calibri"/>
              </w:rPr>
              <w:t xml:space="preserve"> 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b) C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E14D3B">
              <w:rPr>
                <w:rFonts w:ascii="Calibri" w:eastAsia="Times New Roman" w:hAnsi="Calibri" w:cs="Calibri"/>
              </w:rPr>
              <w:t>COONa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C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E14D3B">
              <w:rPr>
                <w:rFonts w:ascii="Calibri" w:eastAsia="Times New Roman" w:hAnsi="Calibri" w:cs="Calibri"/>
              </w:rPr>
              <w:t>COOH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d) (C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E14D3B">
              <w:rPr>
                <w:rFonts w:ascii="Calibri" w:eastAsia="Times New Roman" w:hAnsi="Calibri" w:cs="Calibri"/>
              </w:rPr>
              <w:t>COO)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Ca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8. a) Kemijskom jednadžbom prikaži reakciju octene kiseline s kalijevom lužinom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b) Kako se naziva ta reakcija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Imenuj sve sudionike kemijske reakcije.</w:t>
            </w:r>
          </w:p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b/>
                <w:u w:val="single"/>
              </w:rPr>
            </w:pPr>
          </w:p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III. razina</w:t>
            </w:r>
          </w:p>
          <w:p w:rsidR="00E14D3B" w:rsidRPr="00E14D3B" w:rsidRDefault="00E14D3B" w:rsidP="00E14D3B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1. a) Napiši niz imena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karboksilnih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kiselina prikazanih molekulskih formula: C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4</w:t>
            </w:r>
            <w:r w:rsidRPr="00E14D3B">
              <w:rPr>
                <w:rFonts w:ascii="Calibri" w:eastAsia="Times New Roman" w:hAnsi="Calibri" w:cs="Calibri"/>
              </w:rPr>
              <w:t>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8</w:t>
            </w:r>
            <w:r w:rsidRPr="00E14D3B">
              <w:rPr>
                <w:rFonts w:ascii="Calibri" w:eastAsia="Times New Roman" w:hAnsi="Calibri" w:cs="Calibri"/>
              </w:rPr>
              <w:t>O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, C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O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 xml:space="preserve"> i C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H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4</w:t>
            </w:r>
            <w:r w:rsidRPr="00E14D3B">
              <w:rPr>
                <w:rFonts w:ascii="Calibri" w:eastAsia="Times New Roman" w:hAnsi="Calibri" w:cs="Calibri"/>
              </w:rPr>
              <w:t>O</w:t>
            </w:r>
            <w:r w:rsidRPr="00E14D3B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E14D3B">
              <w:rPr>
                <w:rFonts w:ascii="Calibri" w:eastAsia="Times New Roman" w:hAnsi="Calibri" w:cs="Calibri"/>
              </w:rPr>
              <w:t>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b) Nacrtaj njihove strukturne formule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Napiši njihove sažete strukturne formule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d) U kojem se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agregacijskom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stanju navedene kiseline pri sobnoj temperaturi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e) Kojom od navedenih kiselina bi u kućanstvu očistio kamenac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f) Prikaži tu reakciju kemijskom jednadžbom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2. a) Napiši strukturnu formulu etanske kiseline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b) Koliki je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maseni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udio ugljika u etanskoj kiselini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Koliki je ukupan broj valentnih crtica u strukturi etanske kiseline?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3. Ana je octenu kiselinu dodala u čašu sa kalijevom lužinom i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metiloranžom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do prve promjene boje indikatora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a) Kakve je boje otopina prije i nakon dodavanja propanske kiseline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b) Kako se naziva ta kemijska reakcija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Prikaži kemijskom jednadžbom nastalu promjenu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4. Marko je izveo sljedeći pokus. U epruveti je priredio vodenu otopinu kiseline Y u koju je stavio tri kapi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fenolftaleina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. Potom je u epruvetu dodavao lužinu X do prve promjene boje indikatora. Pritom je nastala vodena otopina natrijeva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etanoata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>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a) Imenuj spojeve X i Y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b) Napiši njihove kemijske formule. 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Kakve je boje nastala vodena otopina nakon dodavanja lužine X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d) Prikaži kemijskom jednadžbom nastalu kemijsku promjenu.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5. Ivica je octenu kiselinu dodao u tikvicu s natrijevim karbonatom. Pritom se oslobodio plin X kojim je ugasio zapaljeni metanol. 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a) Prikaži kemijskom jednadžbom potpuno gorenje metanola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b) Napiši kemijsku formulu i ime plina X. 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Zašto se zapaljeni metanol može ugasiti plinom X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d) Prikaži kemijskom jednadžbom reakciju octene kiseline i natrijeva karbonata. 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6. Izveden je sljedeći pokus. U epruvetu s vodenom otopinom octene kiseline dodan je komadić magnezijeve vrpce. Epruveta je zatvorena gumenim čepom kroz koji je provučena staklena cjevčica. Reakcijom octene kiseline i magnezija razvija se plin Z koji se zapali kada mu prinesemo </w:t>
            </w:r>
            <w:proofErr w:type="spellStart"/>
            <w:r w:rsidRPr="00E14D3B">
              <w:rPr>
                <w:rFonts w:ascii="Calibri" w:eastAsia="Times New Roman" w:hAnsi="Calibri" w:cs="Calibri"/>
              </w:rPr>
              <w:t>tinjajuću</w:t>
            </w:r>
            <w:proofErr w:type="spellEnd"/>
            <w:r w:rsidRPr="00E14D3B">
              <w:rPr>
                <w:rFonts w:ascii="Calibri" w:eastAsia="Times New Roman" w:hAnsi="Calibri" w:cs="Calibri"/>
              </w:rPr>
              <w:t xml:space="preserve"> treščicu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a) Napiši ime i kemijsku formulu plina Z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b) Kemijskom jednadžbom prikaži reakciju octene kiseline s magnezijem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 xml:space="preserve">c) Imenuj produkte reakcije. </w:t>
            </w:r>
          </w:p>
          <w:p w:rsidR="00E14D3B" w:rsidRPr="00E14D3B" w:rsidRDefault="00E14D3B" w:rsidP="00E14D3B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7. Organski spoj A u kojem je omjer ugljika, vodika i kisika 2 : 6 : 1, oksidira se u spoj B čija molekula ima dvostruko više atoma kisika od spoja A. Spoj B se odlično otapa u vodi, a pH-vrijednost vodene otopine manja je od 7. Reakcijom tvari B s kalcijevim karbonatom nastaje sol C, plin D i voda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a) Napiši molekulsku formulu tvari A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lastRenderedPageBreak/>
              <w:t>b) Kojoj skupini organskih spojeva pripada tvar A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c) Napiši molekulsku formulu tvari B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d) Kojoj skupini organskih spojeva pripada tvar B?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e) Napiši imena i formule soli C i plina D.</w:t>
            </w:r>
          </w:p>
          <w:p w:rsidR="00E14D3B" w:rsidRPr="00E14D3B" w:rsidRDefault="00E14D3B" w:rsidP="00E14D3B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E14D3B">
              <w:rPr>
                <w:rFonts w:ascii="Calibri" w:eastAsia="Times New Roman" w:hAnsi="Calibri" w:cs="Calibri"/>
              </w:rPr>
              <w:t>f) Prikaži kemijskom jednadžbom reakciju tvari B s kalcijevim karbonatom.</w:t>
            </w:r>
          </w:p>
        </w:tc>
      </w:tr>
    </w:tbl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E14D3B" w:rsidRPr="00E14D3B" w:rsidRDefault="00E14D3B" w:rsidP="00E14D3B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E14D3B">
        <w:rPr>
          <w:rFonts w:ascii="Calibri" w:eastAsia="Calibri" w:hAnsi="Calibri" w:cs="Times New Roman"/>
        </w:rPr>
        <w:t xml:space="preserve">Predviđene zabilješke učenika nakon izvođenja </w:t>
      </w:r>
      <w:r w:rsidRPr="00E14D3B">
        <w:rPr>
          <w:rFonts w:ascii="Calibri" w:eastAsia="Calibri" w:hAnsi="Calibri" w:cs="Times New Roman"/>
          <w:b/>
        </w:rPr>
        <w:t>Pokusa 4.18.</w:t>
      </w:r>
      <w:r w:rsidRPr="00E14D3B">
        <w:rPr>
          <w:rFonts w:ascii="Calibri" w:eastAsia="Calibri" w:hAnsi="Calibri" w:cs="Times New Roman"/>
        </w:rPr>
        <w:t xml:space="preserve"> </w:t>
      </w:r>
      <w:r w:rsidRPr="00E14D3B">
        <w:rPr>
          <w:rFonts w:ascii="Calibri" w:eastAsia="Calibri" w:hAnsi="Calibri" w:cs="Times New Roman"/>
          <w:b/>
          <w:i/>
        </w:rPr>
        <w:t>Ispitivanje svojstava octene kiseline</w:t>
      </w:r>
      <w:r w:rsidRPr="00E14D3B">
        <w:rPr>
          <w:rFonts w:ascii="Calibri" w:eastAsia="Calibri" w:hAnsi="Calibri" w:cs="Times New Roman"/>
          <w:b/>
        </w:rPr>
        <w:t>: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>2. pH-vrijednost octene kiseline manja je od 7, a plavi lakmusov papir u dodiru s octenom kiselinom pocrveni.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>3. Reakcijom magnezija i octene kiseline nastaje zapaljivi plin (vodik).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 xml:space="preserve">4. </w:t>
      </w:r>
      <w:proofErr w:type="spellStart"/>
      <w:r w:rsidRPr="00E14D3B">
        <w:rPr>
          <w:rFonts w:ascii="Calibri" w:eastAsia="Calibri" w:hAnsi="Calibri" w:cs="Times New Roman"/>
        </w:rPr>
        <w:t>Tinjajuća</w:t>
      </w:r>
      <w:proofErr w:type="spellEnd"/>
      <w:r w:rsidRPr="00E14D3B">
        <w:rPr>
          <w:rFonts w:ascii="Calibri" w:eastAsia="Calibri" w:hAnsi="Calibri" w:cs="Times New Roman"/>
        </w:rPr>
        <w:t xml:space="preserve"> se trješčica ugasi jer je reakcijom nastao plin koji ne podržava gorenje (ugljikov dioksid).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>5. 2 CH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COOH(</w:t>
      </w:r>
      <w:proofErr w:type="spellStart"/>
      <w:r w:rsidRPr="00E14D3B">
        <w:rPr>
          <w:rFonts w:ascii="Calibri" w:eastAsia="Calibri" w:hAnsi="Calibri" w:cs="Times New Roman"/>
        </w:rPr>
        <w:t>aq</w:t>
      </w:r>
      <w:proofErr w:type="spellEnd"/>
      <w:r w:rsidRPr="00E14D3B">
        <w:rPr>
          <w:rFonts w:ascii="Calibri" w:eastAsia="Calibri" w:hAnsi="Calibri" w:cs="Times New Roman"/>
        </w:rPr>
        <w:t>) + Mg(s) → (CH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COO)</w:t>
      </w:r>
      <w:r w:rsidRPr="00E14D3B">
        <w:rPr>
          <w:rFonts w:ascii="Calibri" w:eastAsia="Calibri" w:hAnsi="Calibri" w:cs="Times New Roman"/>
          <w:vertAlign w:val="subscript"/>
        </w:rPr>
        <w:t>2</w:t>
      </w:r>
      <w:r w:rsidRPr="00E14D3B">
        <w:rPr>
          <w:rFonts w:ascii="Calibri" w:eastAsia="Calibri" w:hAnsi="Calibri" w:cs="Times New Roman"/>
        </w:rPr>
        <w:t>Mg(</w:t>
      </w:r>
      <w:proofErr w:type="spellStart"/>
      <w:r w:rsidRPr="00E14D3B">
        <w:rPr>
          <w:rFonts w:ascii="Calibri" w:eastAsia="Calibri" w:hAnsi="Calibri" w:cs="Times New Roman"/>
        </w:rPr>
        <w:t>aq</w:t>
      </w:r>
      <w:proofErr w:type="spellEnd"/>
      <w:r w:rsidRPr="00E14D3B">
        <w:rPr>
          <w:rFonts w:ascii="Calibri" w:eastAsia="Calibri" w:hAnsi="Calibri" w:cs="Times New Roman"/>
        </w:rPr>
        <w:t>) + H</w:t>
      </w:r>
      <w:r w:rsidRPr="00E14D3B">
        <w:rPr>
          <w:rFonts w:ascii="Calibri" w:eastAsia="Calibri" w:hAnsi="Calibri" w:cs="Times New Roman"/>
          <w:vertAlign w:val="subscript"/>
        </w:rPr>
        <w:t>2</w:t>
      </w:r>
      <w:r w:rsidRPr="00E14D3B">
        <w:rPr>
          <w:rFonts w:ascii="Calibri" w:eastAsia="Calibri" w:hAnsi="Calibri" w:cs="Times New Roman"/>
        </w:rPr>
        <w:t>(g)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 xml:space="preserve">6. a) Nakon </w:t>
      </w:r>
      <w:proofErr w:type="spellStart"/>
      <w:r w:rsidRPr="00E14D3B">
        <w:rPr>
          <w:rFonts w:ascii="Calibri" w:eastAsia="Calibri" w:hAnsi="Calibri" w:cs="Times New Roman"/>
        </w:rPr>
        <w:t>uparavanja</w:t>
      </w:r>
      <w:proofErr w:type="spellEnd"/>
      <w:r w:rsidRPr="00E14D3B">
        <w:rPr>
          <w:rFonts w:ascii="Calibri" w:eastAsia="Calibri" w:hAnsi="Calibri" w:cs="Times New Roman"/>
        </w:rPr>
        <w:t xml:space="preserve"> na stakalcu zaostane bijeli talog.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 xml:space="preserve">b) To je kalcijeva </w:t>
      </w:r>
      <w:r w:rsidRPr="00E14D3B">
        <w:rPr>
          <w:rFonts w:ascii="Calibri" w:eastAsia="Calibri" w:hAnsi="Calibri" w:cs="Times New Roman"/>
          <w:b/>
        </w:rPr>
        <w:t>sol</w:t>
      </w:r>
      <w:r w:rsidRPr="00E14D3B">
        <w:rPr>
          <w:rFonts w:ascii="Calibri" w:eastAsia="Calibri" w:hAnsi="Calibri" w:cs="Times New Roman"/>
        </w:rPr>
        <w:t xml:space="preserve"> octene kiseline.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>2 CH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COOH(</w:t>
      </w:r>
      <w:proofErr w:type="spellStart"/>
      <w:r w:rsidRPr="00E14D3B">
        <w:rPr>
          <w:rFonts w:ascii="Calibri" w:eastAsia="Calibri" w:hAnsi="Calibri" w:cs="Times New Roman"/>
        </w:rPr>
        <w:t>aq</w:t>
      </w:r>
      <w:proofErr w:type="spellEnd"/>
      <w:r w:rsidRPr="00E14D3B">
        <w:rPr>
          <w:rFonts w:ascii="Calibri" w:eastAsia="Calibri" w:hAnsi="Calibri" w:cs="Times New Roman"/>
        </w:rPr>
        <w:t>) + CaCO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(s) → (CH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COO)</w:t>
      </w:r>
      <w:r w:rsidRPr="00E14D3B">
        <w:rPr>
          <w:rFonts w:ascii="Calibri" w:eastAsia="Calibri" w:hAnsi="Calibri" w:cs="Times New Roman"/>
          <w:vertAlign w:val="subscript"/>
        </w:rPr>
        <w:t>2</w:t>
      </w:r>
      <w:r w:rsidRPr="00E14D3B">
        <w:rPr>
          <w:rFonts w:ascii="Calibri" w:eastAsia="Calibri" w:hAnsi="Calibri" w:cs="Times New Roman"/>
        </w:rPr>
        <w:t>Ca(</w:t>
      </w:r>
      <w:proofErr w:type="spellStart"/>
      <w:r w:rsidRPr="00E14D3B">
        <w:rPr>
          <w:rFonts w:ascii="Calibri" w:eastAsia="Calibri" w:hAnsi="Calibri" w:cs="Times New Roman"/>
        </w:rPr>
        <w:t>aq</w:t>
      </w:r>
      <w:proofErr w:type="spellEnd"/>
      <w:r w:rsidRPr="00E14D3B">
        <w:rPr>
          <w:rFonts w:ascii="Calibri" w:eastAsia="Calibri" w:hAnsi="Calibri" w:cs="Times New Roman"/>
        </w:rPr>
        <w:t>) + H</w:t>
      </w:r>
      <w:r w:rsidRPr="00E14D3B">
        <w:rPr>
          <w:rFonts w:ascii="Calibri" w:eastAsia="Calibri" w:hAnsi="Calibri" w:cs="Times New Roman"/>
          <w:vertAlign w:val="subscript"/>
        </w:rPr>
        <w:t>2</w:t>
      </w:r>
      <w:r w:rsidRPr="00E14D3B">
        <w:rPr>
          <w:rFonts w:ascii="Calibri" w:eastAsia="Calibri" w:hAnsi="Calibri" w:cs="Times New Roman"/>
        </w:rPr>
        <w:t>O(l) + CO</w:t>
      </w:r>
      <w:r w:rsidRPr="00E14D3B">
        <w:rPr>
          <w:rFonts w:ascii="Calibri" w:eastAsia="Calibri" w:hAnsi="Calibri" w:cs="Times New Roman"/>
          <w:vertAlign w:val="subscript"/>
        </w:rPr>
        <w:t>2</w:t>
      </w:r>
      <w:r w:rsidRPr="00E14D3B">
        <w:rPr>
          <w:rFonts w:ascii="Calibri" w:eastAsia="Calibri" w:hAnsi="Calibri" w:cs="Times New Roman"/>
        </w:rPr>
        <w:t>(g) ili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>2 CH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COOH(</w:t>
      </w:r>
      <w:proofErr w:type="spellStart"/>
      <w:r w:rsidRPr="00E14D3B">
        <w:rPr>
          <w:rFonts w:ascii="Calibri" w:eastAsia="Calibri" w:hAnsi="Calibri" w:cs="Times New Roman"/>
        </w:rPr>
        <w:t>aq</w:t>
      </w:r>
      <w:proofErr w:type="spellEnd"/>
      <w:r w:rsidRPr="00E14D3B">
        <w:rPr>
          <w:rFonts w:ascii="Calibri" w:eastAsia="Calibri" w:hAnsi="Calibri" w:cs="Times New Roman"/>
        </w:rPr>
        <w:t>) + CaCO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(s) → (CH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COO)</w:t>
      </w:r>
      <w:r w:rsidRPr="00E14D3B">
        <w:rPr>
          <w:rFonts w:ascii="Calibri" w:eastAsia="Calibri" w:hAnsi="Calibri" w:cs="Times New Roman"/>
          <w:vertAlign w:val="subscript"/>
        </w:rPr>
        <w:t>2</w:t>
      </w:r>
      <w:r w:rsidRPr="00E14D3B">
        <w:rPr>
          <w:rFonts w:ascii="Calibri" w:eastAsia="Calibri" w:hAnsi="Calibri" w:cs="Times New Roman"/>
        </w:rPr>
        <w:t>Ca(</w:t>
      </w:r>
      <w:proofErr w:type="spellStart"/>
      <w:r w:rsidRPr="00E14D3B">
        <w:rPr>
          <w:rFonts w:ascii="Calibri" w:eastAsia="Calibri" w:hAnsi="Calibri" w:cs="Times New Roman"/>
        </w:rPr>
        <w:t>aq</w:t>
      </w:r>
      <w:proofErr w:type="spellEnd"/>
      <w:r w:rsidRPr="00E14D3B">
        <w:rPr>
          <w:rFonts w:ascii="Calibri" w:eastAsia="Calibri" w:hAnsi="Calibri" w:cs="Times New Roman"/>
        </w:rPr>
        <w:t>) + H</w:t>
      </w:r>
      <w:r w:rsidRPr="00E14D3B">
        <w:rPr>
          <w:rFonts w:ascii="Calibri" w:eastAsia="Calibri" w:hAnsi="Calibri" w:cs="Times New Roman"/>
          <w:vertAlign w:val="subscript"/>
        </w:rPr>
        <w:t>2</w:t>
      </w:r>
      <w:r w:rsidRPr="00E14D3B">
        <w:rPr>
          <w:rFonts w:ascii="Calibri" w:eastAsia="Calibri" w:hAnsi="Calibri" w:cs="Times New Roman"/>
        </w:rPr>
        <w:t>CO</w:t>
      </w:r>
      <w:r w:rsidRPr="00E14D3B">
        <w:rPr>
          <w:rFonts w:ascii="Calibri" w:eastAsia="Calibri" w:hAnsi="Calibri" w:cs="Times New Roman"/>
          <w:vertAlign w:val="subscript"/>
        </w:rPr>
        <w:t>3</w:t>
      </w:r>
      <w:r w:rsidRPr="00E14D3B">
        <w:rPr>
          <w:rFonts w:ascii="Calibri" w:eastAsia="Calibri" w:hAnsi="Calibri" w:cs="Times New Roman"/>
        </w:rPr>
        <w:t>(</w:t>
      </w:r>
      <w:proofErr w:type="spellStart"/>
      <w:r w:rsidRPr="00E14D3B">
        <w:rPr>
          <w:rFonts w:ascii="Calibri" w:eastAsia="Calibri" w:hAnsi="Calibri" w:cs="Times New Roman"/>
        </w:rPr>
        <w:t>aq</w:t>
      </w:r>
      <w:proofErr w:type="spellEnd"/>
      <w:r w:rsidRPr="00E14D3B">
        <w:rPr>
          <w:rFonts w:ascii="Calibri" w:eastAsia="Calibri" w:hAnsi="Calibri" w:cs="Times New Roman"/>
        </w:rPr>
        <w:t>)</w:t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9062"/>
      </w:tblGrid>
      <w:tr w:rsidR="00E14D3B" w:rsidRPr="00E14D3B" w:rsidTr="00371F8E">
        <w:trPr>
          <w:trHeight w:val="567"/>
        </w:trPr>
        <w:tc>
          <w:tcPr>
            <w:tcW w:w="9062" w:type="dxa"/>
            <w:shd w:val="clear" w:color="auto" w:fill="F7C890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>Početni plan učeničkog zapisa</w:t>
            </w:r>
          </w:p>
        </w:tc>
      </w:tr>
      <w:tr w:rsidR="00E14D3B" w:rsidRPr="00E14D3B" w:rsidTr="00371F8E">
        <w:tc>
          <w:tcPr>
            <w:tcW w:w="9062" w:type="dxa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3416754" cy="3371850"/>
                  <wp:effectExtent l="19050" t="0" r="0" b="0"/>
                  <wp:docPr id="1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0895" cy="3375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</w:p>
        </w:tc>
      </w:tr>
    </w:tbl>
    <w:p w:rsidR="00E14D3B" w:rsidRPr="00E14D3B" w:rsidRDefault="00E14D3B" w:rsidP="00E14D3B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  <w:r w:rsidRPr="00E14D3B">
        <w:rPr>
          <w:rFonts w:ascii="Times New Roman" w:eastAsia="Calibri" w:hAnsi="Times New Roman" w:cs="Times New Roman"/>
          <w:b/>
        </w:rPr>
        <w:br w:type="page"/>
      </w:r>
    </w:p>
    <w:tbl>
      <w:tblPr>
        <w:tblStyle w:val="TableGrid"/>
        <w:tblW w:w="9322" w:type="dxa"/>
        <w:tblLook w:val="04A0"/>
      </w:tblPr>
      <w:tblGrid>
        <w:gridCol w:w="9322"/>
      </w:tblGrid>
      <w:tr w:rsidR="00E14D3B" w:rsidRPr="00E14D3B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E14D3B" w:rsidRPr="00E14D3B" w:rsidRDefault="00E14D3B" w:rsidP="00E14D3B">
            <w:pPr>
              <w:jc w:val="center"/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lastRenderedPageBreak/>
              <w:t>Očekivani plan učeničkog zapisa</w:t>
            </w:r>
          </w:p>
        </w:tc>
      </w:tr>
      <w:tr w:rsidR="00E14D3B" w:rsidRPr="00E14D3B" w:rsidTr="00371F8E">
        <w:tc>
          <w:tcPr>
            <w:tcW w:w="9322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760720" cy="3035935"/>
                  <wp:effectExtent l="0" t="0" r="0" b="0"/>
                  <wp:docPr id="2" name="Slika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3035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</w:p>
        </w:tc>
      </w:tr>
    </w:tbl>
    <w:p w:rsidR="00E14D3B" w:rsidRPr="00E14D3B" w:rsidRDefault="00E14D3B" w:rsidP="00E14D3B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E14D3B">
        <w:rPr>
          <w:rFonts w:ascii="Calibri" w:eastAsia="Calibri" w:hAnsi="Calibri" w:cs="Times New Roman"/>
        </w:rPr>
        <w:t>Izlazna kartica 3-2-1</w:t>
      </w:r>
    </w:p>
    <w:tbl>
      <w:tblPr>
        <w:tblStyle w:val="TableGrid"/>
        <w:tblW w:w="0" w:type="auto"/>
        <w:tblLook w:val="04A0"/>
      </w:tblPr>
      <w:tblGrid>
        <w:gridCol w:w="9288"/>
      </w:tblGrid>
      <w:tr w:rsidR="00E14D3B" w:rsidRPr="00E14D3B" w:rsidTr="00E14D3B">
        <w:tc>
          <w:tcPr>
            <w:tcW w:w="9288" w:type="dxa"/>
            <w:shd w:val="clear" w:color="auto" w:fill="D9D9D9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</w:rPr>
            </w:pPr>
            <w:r w:rsidRPr="00E14D3B">
              <w:rPr>
                <w:rFonts w:ascii="Calibri" w:eastAsia="Calibri" w:hAnsi="Calibri" w:cs="Calibri"/>
              </w:rPr>
              <w:t xml:space="preserve">Aktivnost 3-2-1: </w:t>
            </w:r>
          </w:p>
          <w:p w:rsidR="00E14D3B" w:rsidRPr="00E14D3B" w:rsidRDefault="00E14D3B" w:rsidP="00E14D3B">
            <w:pPr>
              <w:rPr>
                <w:rFonts w:ascii="Calibri" w:eastAsia="Calibri" w:hAnsi="Calibri" w:cs="Times New Roman"/>
              </w:rPr>
            </w:pPr>
            <w:r w:rsidRPr="00E14D3B">
              <w:rPr>
                <w:rFonts w:ascii="Calibri" w:eastAsia="Calibri" w:hAnsi="Calibri" w:cs="Calibri"/>
              </w:rPr>
              <w:t xml:space="preserve">Dragi učenici procijenite svoje znanje nakon sata na temu: </w:t>
            </w:r>
            <w:proofErr w:type="spellStart"/>
            <w:r w:rsidRPr="00E14D3B">
              <w:rPr>
                <w:rFonts w:ascii="Calibri" w:eastAsia="Calibri" w:hAnsi="Calibri" w:cs="Times New Roman"/>
                <w:i/>
              </w:rPr>
              <w:t>Karboksilne</w:t>
            </w:r>
            <w:proofErr w:type="spellEnd"/>
            <w:r w:rsidRPr="00E14D3B">
              <w:rPr>
                <w:rFonts w:ascii="Calibri" w:eastAsia="Calibri" w:hAnsi="Calibri" w:cs="Times New Roman"/>
                <w:i/>
              </w:rPr>
              <w:t xml:space="preserve"> kiseline</w:t>
            </w: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</w:rPr>
              <w:t xml:space="preserve">I. </w:t>
            </w:r>
            <w:r w:rsidRPr="00E14D3B">
              <w:rPr>
                <w:rFonts w:ascii="Calibri" w:eastAsia="Calibri" w:hAnsi="Calibri" w:cs="Calibri"/>
                <w:b/>
                <w:u w:val="single"/>
              </w:rPr>
              <w:t>Tri</w:t>
            </w:r>
            <w:r w:rsidRPr="00E14D3B">
              <w:rPr>
                <w:rFonts w:ascii="Calibri" w:eastAsia="Calibri" w:hAnsi="Calibri" w:cs="Calibri"/>
              </w:rPr>
              <w:t xml:space="preserve"> informacije koje </w:t>
            </w:r>
            <w:r w:rsidRPr="00E14D3B">
              <w:rPr>
                <w:rFonts w:ascii="Calibri" w:eastAsia="Calibri" w:hAnsi="Calibri" w:cs="Calibri"/>
                <w:u w:val="single"/>
              </w:rPr>
              <w:t>mislim da znam</w:t>
            </w:r>
            <w:r w:rsidRPr="00E14D3B">
              <w:rPr>
                <w:rFonts w:ascii="Calibri" w:eastAsia="Calibri" w:hAnsi="Calibri" w:cs="Calibri"/>
              </w:rPr>
              <w:t>:</w:t>
            </w: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1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2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3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</w:rPr>
              <w:t xml:space="preserve">II. </w:t>
            </w:r>
            <w:r w:rsidRPr="00E14D3B">
              <w:rPr>
                <w:rFonts w:ascii="Calibri" w:eastAsia="Calibri" w:hAnsi="Calibri" w:cs="Calibri"/>
                <w:b/>
                <w:u w:val="single"/>
              </w:rPr>
              <w:t>Dvije</w:t>
            </w:r>
            <w:r w:rsidRPr="00E14D3B">
              <w:rPr>
                <w:rFonts w:ascii="Calibri" w:eastAsia="Calibri" w:hAnsi="Calibri" w:cs="Calibri"/>
              </w:rPr>
              <w:t xml:space="preserve"> informacije koje su mi </w:t>
            </w:r>
            <w:r w:rsidRPr="00E14D3B">
              <w:rPr>
                <w:rFonts w:ascii="Calibri" w:eastAsia="Calibri" w:hAnsi="Calibri" w:cs="Calibri"/>
                <w:u w:val="single"/>
              </w:rPr>
              <w:t>nejasne</w:t>
            </w:r>
            <w:r w:rsidRPr="00E14D3B">
              <w:rPr>
                <w:rFonts w:ascii="Calibri" w:eastAsia="Calibri" w:hAnsi="Calibri" w:cs="Calibri"/>
              </w:rPr>
              <w:t>/</w:t>
            </w:r>
            <w:r w:rsidRPr="00E14D3B">
              <w:rPr>
                <w:rFonts w:ascii="Calibri" w:eastAsia="Calibri" w:hAnsi="Calibri" w:cs="Calibri"/>
                <w:u w:val="single"/>
              </w:rPr>
              <w:t>ne znam ih</w:t>
            </w:r>
            <w:r w:rsidRPr="00E14D3B">
              <w:rPr>
                <w:rFonts w:ascii="Calibri" w:eastAsia="Calibri" w:hAnsi="Calibri" w:cs="Calibri"/>
              </w:rPr>
              <w:t>:</w:t>
            </w: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1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2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</w:rPr>
              <w:t xml:space="preserve">III. </w:t>
            </w:r>
            <w:r w:rsidRPr="00E14D3B">
              <w:rPr>
                <w:rFonts w:ascii="Calibri" w:eastAsia="Calibri" w:hAnsi="Calibri" w:cs="Calibri"/>
                <w:b/>
                <w:u w:val="single"/>
              </w:rPr>
              <w:t xml:space="preserve">Jednu </w:t>
            </w:r>
            <w:r w:rsidRPr="00E14D3B">
              <w:rPr>
                <w:rFonts w:ascii="Calibri" w:eastAsia="Calibri" w:hAnsi="Calibri" w:cs="Calibri"/>
              </w:rPr>
              <w:t>informaciju u koju sam potpuno siguran/na:</w:t>
            </w:r>
          </w:p>
        </w:tc>
      </w:tr>
      <w:tr w:rsidR="00E14D3B" w:rsidRPr="00E14D3B" w:rsidTr="00371F8E">
        <w:tc>
          <w:tcPr>
            <w:tcW w:w="9288" w:type="dxa"/>
          </w:tcPr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  <w:r w:rsidRPr="00E14D3B">
              <w:rPr>
                <w:rFonts w:ascii="Calibri" w:eastAsia="Calibri" w:hAnsi="Calibri" w:cs="Calibri"/>
                <w:b/>
              </w:rPr>
              <w:t>1.</w:t>
            </w:r>
          </w:p>
          <w:p w:rsidR="00E14D3B" w:rsidRPr="00E14D3B" w:rsidRDefault="00E14D3B" w:rsidP="00E14D3B">
            <w:pPr>
              <w:rPr>
                <w:rFonts w:ascii="Calibri" w:eastAsia="Calibri" w:hAnsi="Calibri" w:cs="Calibri"/>
                <w:b/>
              </w:rPr>
            </w:pPr>
          </w:p>
        </w:tc>
      </w:tr>
    </w:tbl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E14D3B">
        <w:rPr>
          <w:rFonts w:ascii="Calibri" w:eastAsia="Calibri" w:hAnsi="Calibri" w:cs="Calibri"/>
        </w:rPr>
        <w:br w:type="page"/>
      </w:r>
    </w:p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E14D3B">
        <w:rPr>
          <w:rFonts w:ascii="Calibri" w:eastAsia="Calibri" w:hAnsi="Calibri" w:cs="Calibri"/>
          <w:b/>
          <w:bCs/>
        </w:rPr>
        <w:lastRenderedPageBreak/>
        <w:t xml:space="preserve">RL-1. </w:t>
      </w:r>
      <w:r w:rsidRPr="00E14D3B">
        <w:rPr>
          <w:rFonts w:ascii="Calibri" w:eastAsia="Calibri" w:hAnsi="Calibri" w:cs="Calibri"/>
        </w:rPr>
        <w:t>Metanska kiselina-etanska kiselina</w:t>
      </w:r>
    </w:p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E14D3B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4655678" cy="3885108"/>
            <wp:effectExtent l="0" t="0" r="0" b="0"/>
            <wp:docPr id="3" name="Slika 2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BE4851C-0D8E-45EE-BCCC-1355D269A7E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BE4851C-0D8E-45EE-BCCC-1355D269A7E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9117" cy="3887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E14D3B">
        <w:rPr>
          <w:rFonts w:ascii="Calibri" w:eastAsia="Calibri" w:hAnsi="Calibri" w:cs="Calibri"/>
          <w:b/>
        </w:rPr>
        <w:t>---------------------------------------------------------------------------------------------------------------------------------</w:t>
      </w:r>
    </w:p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E14D3B">
        <w:rPr>
          <w:rFonts w:ascii="Calibri" w:eastAsia="Calibri" w:hAnsi="Calibri" w:cs="Calibri"/>
          <w:b/>
          <w:noProof/>
          <w:lang w:val="en-US"/>
        </w:rPr>
        <w:drawing>
          <wp:inline distT="0" distB="0" distL="0" distR="0">
            <wp:extent cx="4657725" cy="3886815"/>
            <wp:effectExtent l="0" t="0" r="9525" b="0"/>
            <wp:docPr id="4" name="Slika 2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BE4851C-0D8E-45EE-BCCC-1355D269A7E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BE4851C-0D8E-45EE-BCCC-1355D269A7E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2506" cy="3890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E14D3B">
        <w:rPr>
          <w:rFonts w:ascii="Calibri" w:eastAsia="Calibri" w:hAnsi="Calibri" w:cs="Calibri"/>
          <w:b/>
        </w:rPr>
        <w:br w:type="page"/>
      </w:r>
      <w:r w:rsidRPr="00E14D3B">
        <w:rPr>
          <w:rFonts w:ascii="Calibri" w:eastAsia="Calibri" w:hAnsi="Calibri" w:cs="Calibri"/>
          <w:b/>
        </w:rPr>
        <w:lastRenderedPageBreak/>
        <w:t xml:space="preserve">RL-1. </w:t>
      </w:r>
      <w:r w:rsidRPr="00E14D3B">
        <w:rPr>
          <w:rFonts w:ascii="Calibri" w:eastAsia="Calibri" w:hAnsi="Calibri" w:cs="Calibri"/>
        </w:rPr>
        <w:t>Rješenja radnog listića</w:t>
      </w:r>
    </w:p>
    <w:p w:rsidR="00E14D3B" w:rsidRPr="00E14D3B" w:rsidRDefault="00E14D3B" w:rsidP="00E14D3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E14D3B">
        <w:rPr>
          <w:rFonts w:ascii="Calibri" w:eastAsia="Calibri" w:hAnsi="Calibri" w:cs="Calibri"/>
          <w:b/>
          <w:noProof/>
          <w:lang w:val="en-US"/>
        </w:rPr>
        <w:drawing>
          <wp:inline distT="0" distB="0" distL="0" distR="0">
            <wp:extent cx="5760720" cy="4765675"/>
            <wp:effectExtent l="0" t="0" r="0" b="0"/>
            <wp:docPr id="5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6C549ED-D50B-4E88-B396-39DF758FCBF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6C549ED-D50B-4E88-B396-39DF758FCBF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6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D3B" w:rsidRPr="00E14D3B" w:rsidRDefault="00E14D3B" w:rsidP="00E14D3B">
      <w:pPr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F91DD914-A45B-4B3C-983F-8485101E82F1}"/>
    <w:embedBold r:id="rId2" w:fontKey="{98CB3D85-8181-4A5E-AA6D-7BF225F081C0}"/>
    <w:embedItalic r:id="rId3" w:fontKey="{F8567884-C877-4448-B82C-6D1CF4E8AE5E}"/>
    <w:embedBoldItalic r:id="rId4" w:fontKey="{9BC8DB94-6877-462C-A0C5-65B2B736824E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9280E329-05C6-4283-BD9D-D1AE03069901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391EFF0D-B9EB-415A-BE47-7AB58EE62D36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1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E14D3B"/>
    <w:rsid w:val="000E5137"/>
    <w:rsid w:val="004F59B3"/>
    <w:rsid w:val="005C7C87"/>
    <w:rsid w:val="00931A25"/>
    <w:rsid w:val="00950441"/>
    <w:rsid w:val="00AD336B"/>
    <w:rsid w:val="00D00FD8"/>
    <w:rsid w:val="00D75ED2"/>
    <w:rsid w:val="00E14D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D3B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14D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4D3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e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92</Words>
  <Characters>11929</Characters>
  <Application>Microsoft Office Word</Application>
  <DocSecurity>0</DocSecurity>
  <Lines>99</Lines>
  <Paragraphs>27</Paragraphs>
  <ScaleCrop>false</ScaleCrop>
  <Company/>
  <LinksUpToDate>false</LinksUpToDate>
  <CharactersWithSpaces>13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10:51:00Z</dcterms:created>
  <dcterms:modified xsi:type="dcterms:W3CDTF">2020-08-24T10:51:00Z</dcterms:modified>
</cp:coreProperties>
</file>